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108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9.wmf"/><Relationship Id="rId7" Type="http://schemas.openxmlformats.org/officeDocument/2006/relationships/image" Target="../media/image40.wmf"/><Relationship Id="rId12" Type="http://schemas.openxmlformats.org/officeDocument/2006/relationships/image" Target="../media/image55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39.wmf"/><Relationship Id="rId11" Type="http://schemas.openxmlformats.org/officeDocument/2006/relationships/image" Target="../media/image54.wmf"/><Relationship Id="rId5" Type="http://schemas.openxmlformats.org/officeDocument/2006/relationships/image" Target="../media/image38.wmf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8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49163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D6CD05-2404-4B72-BE41-5D22609AC000}" type="datetimeFigureOut">
              <a:rPr lang="en-US" smtClean="0"/>
              <a:pPr/>
              <a:t>7/2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D914F9-747C-4150-AA28-F3BF4E11CC6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15964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8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03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0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0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0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0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6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56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39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5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4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Multiplication with Polynomi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FOIL Method (cont.)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257800" y="2500312"/>
            <a:ext cx="365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Apply the FOIL method mentally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257800" y="3198812"/>
            <a:ext cx="3581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Note that in this special case the two middle terms are opposites and their sum is 0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33400" y="1371600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2361960" imgH="469800" progId="Equation.DSMT4">
                  <p:embed/>
                </p:oleObj>
              </mc:Choice>
              <mc:Fallback>
                <p:oleObj name="Equation" r:id="rId3" imgW="23619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3400" y="20574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33400" y="251460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7" imgW="1879560" imgH="469800" progId="Equation.DSMT4">
                  <p:embed/>
                </p:oleObj>
              </mc:Choice>
              <mc:Fallback>
                <p:oleObj name="Equation" r:id="rId7" imgW="18795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438400" y="2501900"/>
          <a:ext cx="265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9" imgW="2654280" imgH="380880" progId="Equation.DSMT4">
                  <p:embed/>
                </p:oleObj>
              </mc:Choice>
              <mc:Fallback>
                <p:oleObj name="Equation" r:id="rId9" imgW="2654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01900"/>
                        <a:ext cx="265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438400" y="320040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1" imgW="1307880" imgH="380880" progId="Equation.DSMT4">
                  <p:embed/>
                </p:oleObj>
              </mc:Choice>
              <mc:Fallback>
                <p:oleObj name="Equation" r:id="rId11" imgW="13078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00400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Difference of Two Squares:  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 + </a:t>
            </a:r>
            <a:r>
              <a:rPr lang="en-US" i="1" dirty="0" smtClean="0"/>
              <a:t>a</a:t>
            </a:r>
            <a:r>
              <a:rPr lang="en-US" dirty="0" smtClean="0"/>
              <a:t>)(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) = </a:t>
            </a: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– </a:t>
            </a:r>
            <a:r>
              <a:rPr lang="en-US" i="1" dirty="0" smtClean="0"/>
              <a:t>a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6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buNone/>
            </a:pPr>
            <a:r>
              <a:rPr lang="en-US" b="1" dirty="0" smtClean="0">
                <a:solidFill>
                  <a:srgbClr val="000000"/>
                </a:solidFill>
              </a:rPr>
              <a:t>Difference of Two Squares </a:t>
            </a:r>
          </a:p>
          <a:p>
            <a:pPr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2940050" y="1955800"/>
          <a:ext cx="326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3263760" imgH="482400" progId="Equation.DSMT4">
                  <p:embed/>
                </p:oleObj>
              </mc:Choice>
              <mc:Fallback>
                <p:oleObj name="Equation" r:id="rId3" imgW="326376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955800"/>
                        <a:ext cx="326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Difference of Two Squa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tabLst>
                <a:tab pos="463550" algn="l"/>
              </a:tabLst>
            </a:pPr>
            <a:r>
              <a:rPr lang="en-US" dirty="0" smtClean="0"/>
              <a:t>Find each product.</a:t>
            </a:r>
          </a:p>
          <a:p>
            <a:pPr marL="0" indent="0">
              <a:buNone/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4)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– 4)</a:t>
            </a:r>
          </a:p>
          <a:p>
            <a:pPr marL="0" indent="0">
              <a:buNone/>
              <a:tabLst>
                <a:tab pos="463550" algn="l"/>
              </a:tabLst>
            </a:pPr>
            <a:r>
              <a:rPr lang="en-US" b="1" dirty="0" smtClean="0"/>
              <a:t>Solution:</a:t>
            </a:r>
            <a:r>
              <a:rPr lang="en-US" dirty="0" smtClean="0"/>
              <a:t> </a:t>
            </a:r>
          </a:p>
          <a:p>
            <a:pPr marL="0" indent="0">
              <a:buNone/>
              <a:tabLst>
                <a:tab pos="463550" algn="l"/>
              </a:tabLst>
            </a:pPr>
            <a:r>
              <a:rPr lang="en-US" dirty="0" smtClean="0"/>
              <a:t>The two binomials represent the sum and difference of </a:t>
            </a:r>
            <a:r>
              <a:rPr lang="en-US" i="1" dirty="0" smtClean="0"/>
              <a:t>x</a:t>
            </a:r>
            <a:r>
              <a:rPr lang="en-US" dirty="0" smtClean="0"/>
              <a:t> and 4. So, the product is the difference of their squares.</a:t>
            </a:r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30352" y="4381500"/>
          <a:ext cx="191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1917360" imgH="469800" progId="Equation.DSMT4">
                  <p:embed/>
                </p:oleObj>
              </mc:Choice>
              <mc:Fallback>
                <p:oleObj name="Equation" r:id="rId3" imgW="1917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381500"/>
                        <a:ext cx="191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590800" y="4381500"/>
          <a:ext cx="124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5" imgW="1244520" imgH="368280" progId="Equation.DSMT4">
                  <p:embed/>
                </p:oleObj>
              </mc:Choice>
              <mc:Fallback>
                <p:oleObj name="Equation" r:id="rId5" imgW="124452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81500"/>
                        <a:ext cx="124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987800" y="4381500"/>
          <a:ext cx="424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7" imgW="4241520" imgH="469800" progId="Equation.DSMT4">
                  <p:embed/>
                </p:oleObj>
              </mc:Choice>
              <mc:Fallback>
                <p:oleObj name="Equation" r:id="rId7" imgW="42415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4381500"/>
                        <a:ext cx="424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Difference of Two Squares (cont.)</a:t>
            </a:r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33400" y="1371600"/>
          <a:ext cx="266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3" imgW="2666880" imgH="469800" progId="Equation.DSMT4">
                  <p:embed/>
                </p:oleObj>
              </mc:Choice>
              <mc:Fallback>
                <p:oleObj name="Equation" r:id="rId3" imgW="26668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266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3400" y="214122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4122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33400" y="269875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7" imgW="2209680" imgH="469800" progId="Equation.DSMT4">
                  <p:embed/>
                </p:oleObj>
              </mc:Choice>
              <mc:Fallback>
                <p:oleObj name="Equation" r:id="rId7" imgW="22096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98750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819400" y="2667000"/>
          <a:ext cx="162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9" imgW="1625400" imgH="533160" progId="Equation.DSMT4">
                  <p:embed/>
                </p:oleObj>
              </mc:Choice>
              <mc:Fallback>
                <p:oleObj name="Equation" r:id="rId9" imgW="162540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67000"/>
                        <a:ext cx="162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495800" y="2717800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1" imgW="1473120" imgH="444240" progId="Equation.DSMT4">
                  <p:embed/>
                </p:oleObj>
              </mc:Choice>
              <mc:Fallback>
                <p:oleObj name="Equation" r:id="rId11" imgW="147312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17800"/>
                        <a:ext cx="147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33400" y="3515360"/>
          <a:ext cx="262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3" imgW="2628720" imgH="571320" progId="Equation.DSMT4">
                  <p:embed/>
                </p:oleObj>
              </mc:Choice>
              <mc:Fallback>
                <p:oleObj name="Equation" r:id="rId13" imgW="262872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15360"/>
                        <a:ext cx="262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33400" y="438658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5" imgW="1384200" imgH="304560" progId="Equation.DSMT4">
                  <p:embed/>
                </p:oleObj>
              </mc:Choice>
              <mc:Fallback>
                <p:oleObj name="Equation" r:id="rId15" imgW="138420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8658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533400" y="5035550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17" imgW="2171520" imgH="571320" progId="Equation.DSMT4">
                  <p:embed/>
                </p:oleObj>
              </mc:Choice>
              <mc:Fallback>
                <p:oleObj name="Equation" r:id="rId17" imgW="217152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35550"/>
                        <a:ext cx="2171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743200" y="5003800"/>
          <a:ext cx="1600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19" imgW="1600200" imgH="634680" progId="Equation.DSMT4">
                  <p:embed/>
                </p:oleObj>
              </mc:Choice>
              <mc:Fallback>
                <p:oleObj name="Equation" r:id="rId19" imgW="1600200" imgH="634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03800"/>
                        <a:ext cx="1600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4495800" y="509270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21" imgW="1307880" imgH="380880" progId="Equation.DSMT4">
                  <p:embed/>
                </p:oleObj>
              </mc:Choice>
              <mc:Fallback>
                <p:oleObj name="Equation" r:id="rId21" imgW="130788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092700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6096000" y="2832100"/>
          <a:ext cx="270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23" imgW="2705040" imgH="279360" progId="Equation.DSMT4">
                  <p:embed/>
                </p:oleObj>
              </mc:Choice>
              <mc:Fallback>
                <p:oleObj name="Equation" r:id="rId23" imgW="270504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32100"/>
                        <a:ext cx="270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6096000" y="5219700"/>
          <a:ext cx="270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25" imgW="2705040" imgH="279360" progId="Equation.DSMT4">
                  <p:embed/>
                </p:oleObj>
              </mc:Choice>
              <mc:Fallback>
                <p:oleObj name="Equation" r:id="rId25" imgW="27050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219700"/>
                        <a:ext cx="270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Difference of Two Squares (cont.)</a:t>
            </a:r>
            <a:endParaRPr lang="en-US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867400" y="2781300"/>
          <a:ext cx="270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" imgW="2705040" imgH="279360" progId="Equation.DSMT4">
                  <p:embed/>
                </p:oleObj>
              </mc:Choice>
              <mc:Fallback>
                <p:oleObj name="Equation" r:id="rId3" imgW="27050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781300"/>
                        <a:ext cx="270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0352" y="1371600"/>
          <a:ext cx="262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5" imgW="2628720" imgH="571320" progId="Equation.DSMT4">
                  <p:embed/>
                </p:oleObj>
              </mc:Choice>
              <mc:Fallback>
                <p:oleObj name="Equation" r:id="rId5" imgW="262872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62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30352" y="20574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574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530352" y="2628900"/>
          <a:ext cx="214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9" imgW="2145960" imgH="571320" progId="Equation.DSMT4">
                  <p:embed/>
                </p:oleObj>
              </mc:Choice>
              <mc:Fallback>
                <p:oleObj name="Equation" r:id="rId9" imgW="214596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28900"/>
                        <a:ext cx="2146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819400" y="2565400"/>
          <a:ext cx="1600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1" imgW="1600200" imgH="634680" progId="Equation.DSMT4">
                  <p:embed/>
                </p:oleObj>
              </mc:Choice>
              <mc:Fallback>
                <p:oleObj name="Equation" r:id="rId11" imgW="160020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65400"/>
                        <a:ext cx="1600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495800" y="2667000"/>
          <a:ext cx="123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3" imgW="1231560" imgH="444240" progId="Equation.DSMT4">
                  <p:embed/>
                </p:oleObj>
              </mc:Choice>
              <mc:Fallback>
                <p:oleObj name="Equation" r:id="rId13" imgW="123156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67000"/>
                        <a:ext cx="1231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ect Square Trinomial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2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>
              <a:buNone/>
            </a:pPr>
            <a:r>
              <a:rPr lang="en-US" b="1" dirty="0" smtClean="0">
                <a:solidFill>
                  <a:srgbClr val="000000"/>
                </a:solidFill>
              </a:rPr>
              <a:t>Squares of Binomials (Perfect Square Trinomials)</a:t>
            </a:r>
          </a:p>
          <a:p>
            <a:pPr>
              <a:buNone/>
            </a:pPr>
            <a:endParaRPr lang="en-US" b="1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b="1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b="1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1295400" y="1981200"/>
          <a:ext cx="6807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6806880" imgH="1180800" progId="Equation.DSMT4">
                  <p:embed/>
                </p:oleObj>
              </mc:Choice>
              <mc:Fallback>
                <p:oleObj name="Equation" r:id="rId3" imgW="6806880" imgH="1180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68072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Squares of Binomials (Perfect Square Trinomial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>
              <a:buNone/>
            </a:pPr>
            <a:r>
              <a:rPr lang="en-US" dirty="0" smtClean="0"/>
              <a:t>Find each product.</a:t>
            </a:r>
            <a:endParaRPr lang="en-US" dirty="0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530352" y="1905000"/>
          <a:ext cx="168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3" imgW="1688760" imgH="533160" progId="Equation.DSMT4">
                  <p:embed/>
                </p:oleObj>
              </mc:Choice>
              <mc:Fallback>
                <p:oleObj name="Equation" r:id="rId3" imgW="168876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05000"/>
                        <a:ext cx="168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30352" y="25908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908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30352" y="3124200"/>
          <a:ext cx="120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7" imgW="1206360" imgH="533160" progId="Equation.DSMT4">
                  <p:embed/>
                </p:oleObj>
              </mc:Choice>
              <mc:Fallback>
                <p:oleObj name="Equation" r:id="rId7" imgW="120636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24200"/>
                        <a:ext cx="120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752600" y="3124200"/>
          <a:ext cx="293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9" imgW="2933640" imgH="533160" progId="Equation.DSMT4">
                  <p:embed/>
                </p:oleObj>
              </mc:Choice>
              <mc:Fallback>
                <p:oleObj name="Equation" r:id="rId9" imgW="293364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2933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800600" y="3162300"/>
          <a:ext cx="228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11" imgW="2286000" imgH="380880" progId="Equation.DSMT4">
                  <p:embed/>
                </p:oleObj>
              </mc:Choice>
              <mc:Fallback>
                <p:oleObj name="Equation" r:id="rId11" imgW="22860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62300"/>
                        <a:ext cx="2286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530352" y="3733800"/>
          <a:ext cx="1663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13" imgW="1663560" imgH="634680" progId="Equation.DSMT4">
                  <p:embed/>
                </p:oleObj>
              </mc:Choice>
              <mc:Fallback>
                <p:oleObj name="Equation" r:id="rId13" imgW="1663560" imgH="634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733800"/>
                        <a:ext cx="1663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530352" y="44958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15" imgW="1384200" imgH="304560" progId="Equation.DSMT4">
                  <p:embed/>
                </p:oleObj>
              </mc:Choice>
              <mc:Fallback>
                <p:oleObj name="Equation" r:id="rId15" imgW="138420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4958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530352" y="4953000"/>
          <a:ext cx="1181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7" imgW="1180800" imgH="634680" progId="Equation.DSMT4">
                  <p:embed/>
                </p:oleObj>
              </mc:Choice>
              <mc:Fallback>
                <p:oleObj name="Equation" r:id="rId17" imgW="1180800" imgH="634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953000"/>
                        <a:ext cx="1181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1714500" y="4978400"/>
          <a:ext cx="2870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9" imgW="2869920" imgH="634680" progId="Equation.DSMT4">
                  <p:embed/>
                </p:oleObj>
              </mc:Choice>
              <mc:Fallback>
                <p:oleObj name="Equation" r:id="rId19" imgW="2869920" imgH="634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978400"/>
                        <a:ext cx="2870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4648200" y="5080000"/>
          <a:ext cx="193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21" imgW="1930320" imgH="444240" progId="Equation.DSMT4">
                  <p:embed/>
                </p:oleObj>
              </mc:Choice>
              <mc:Fallback>
                <p:oleObj name="Equation" r:id="rId21" imgW="193032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80000"/>
                        <a:ext cx="193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Squares of Binomials (Perfect Square Trinomials) (cont.)</a:t>
            </a:r>
            <a:endParaRPr lang="en-US" dirty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30352" y="1371600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3" imgW="1676160" imgH="533160" progId="Equation.DSMT4">
                  <p:embed/>
                </p:oleObj>
              </mc:Choice>
              <mc:Fallback>
                <p:oleObj name="Equation" r:id="rId3" imgW="167616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67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30352" y="20574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574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133600" y="1981200"/>
          <a:ext cx="1219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7" imgW="1218960" imgH="533160" progId="Equation.DSMT4">
                  <p:embed/>
                </p:oleObj>
              </mc:Choice>
              <mc:Fallback>
                <p:oleObj name="Equation" r:id="rId7" imgW="121896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81200"/>
                        <a:ext cx="1219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429000" y="1981200"/>
          <a:ext cx="273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9" imgW="2730240" imgH="380880" progId="Equation.DSMT4">
                  <p:embed/>
                </p:oleObj>
              </mc:Choice>
              <mc:Fallback>
                <p:oleObj name="Equation" r:id="rId9" imgW="27302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81200"/>
                        <a:ext cx="273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429000" y="2514600"/>
          <a:ext cx="523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11" imgW="5232240" imgH="571320" progId="Equation.DSMT4">
                  <p:embed/>
                </p:oleObj>
              </mc:Choice>
              <mc:Fallback>
                <p:oleObj name="Equation" r:id="rId11" imgW="523224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14600"/>
                        <a:ext cx="5232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30352" y="3276600"/>
          <a:ext cx="231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13" imgW="2311200" imgH="596880" progId="Equation.DSMT4">
                  <p:embed/>
                </p:oleObj>
              </mc:Choice>
              <mc:Fallback>
                <p:oleObj name="Equation" r:id="rId13" imgW="2311200" imgH="596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76600"/>
                        <a:ext cx="2311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30352" y="41910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15" imgW="1384200" imgH="304560" progId="Equation.DSMT4">
                  <p:embed/>
                </p:oleObj>
              </mc:Choice>
              <mc:Fallback>
                <p:oleObj name="Equation" r:id="rId15" imgW="138420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1910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2133600" y="3962400"/>
          <a:ext cx="1854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17" imgW="1854000" imgH="596880" progId="Equation.DSMT4">
                  <p:embed/>
                </p:oleObj>
              </mc:Choice>
              <mc:Fallback>
                <p:oleObj name="Equation" r:id="rId17" imgW="1854000" imgH="596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62400"/>
                        <a:ext cx="1854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089400" y="4038600"/>
          <a:ext cx="383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19" imgW="3835080" imgH="533160" progId="Equation.DSMT4">
                  <p:embed/>
                </p:oleObj>
              </mc:Choice>
              <mc:Fallback>
                <p:oleObj name="Equation" r:id="rId19" imgW="383508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038600"/>
                        <a:ext cx="3835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4089400" y="4692650"/>
          <a:ext cx="450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21" imgW="4508280" imgH="444240" progId="Equation.DSMT4">
                  <p:embed/>
                </p:oleObj>
              </mc:Choice>
              <mc:Fallback>
                <p:oleObj name="Equation" r:id="rId21" imgW="450828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692650"/>
                        <a:ext cx="450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4089400" y="5257800"/>
          <a:ext cx="391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23" imgW="3911400" imgH="444240" progId="Equation.DSMT4">
                  <p:embed/>
                </p:oleObj>
              </mc:Choice>
              <mc:Fallback>
                <p:oleObj name="Equation" r:id="rId23" imgW="39114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5257800"/>
                        <a:ext cx="391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2667000" y="3886200"/>
            <a:ext cx="4191000" cy="1447800"/>
          </a:xfrm>
          <a:prstGeom prst="line">
            <a:avLst/>
          </a:prstGeom>
          <a:ln w="317500">
            <a:solidFill>
              <a:srgbClr val="FFAFA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2667000" y="3810000"/>
            <a:ext cx="4267200" cy="1676400"/>
          </a:xfrm>
          <a:prstGeom prst="line">
            <a:avLst/>
          </a:prstGeom>
          <a:ln w="317500">
            <a:solidFill>
              <a:srgbClr val="FFAFA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ect Square Trinomial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 w="28575">
            <a:solidFill>
              <a:srgbClr val="FF0000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C00000"/>
                </a:solidFill>
              </a:rPr>
              <a:t>COMMON ERROR 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</a:rPr>
              <a:t>For products raised to a power, we have (</a:t>
            </a:r>
            <a:r>
              <a:rPr lang="en-US" i="1" dirty="0" smtClean="0">
                <a:solidFill>
                  <a:srgbClr val="000000"/>
                </a:solidFill>
              </a:rPr>
              <a:t>ab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r>
              <a:rPr lang="en-US" i="1" baseline="30000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1" baseline="30000" dirty="0" smtClean="0">
                <a:solidFill>
                  <a:srgbClr val="000000"/>
                </a:solidFill>
              </a:rPr>
              <a:t>n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i="1" baseline="30000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 and (</a:t>
            </a:r>
            <a:r>
              <a:rPr lang="en-US" i="1" dirty="0" smtClean="0">
                <a:solidFill>
                  <a:srgbClr val="000000"/>
                </a:solidFill>
              </a:rPr>
              <a:t>ab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. However, this rule does not apply to sums. In particular, it does </a:t>
            </a:r>
            <a:r>
              <a:rPr lang="en-US" b="1" u="sng" dirty="0" smtClean="0">
                <a:solidFill>
                  <a:srgbClr val="000000"/>
                </a:solidFill>
              </a:rPr>
              <a:t>not </a:t>
            </a:r>
            <a:r>
              <a:rPr lang="en-US" dirty="0" smtClean="0">
                <a:solidFill>
                  <a:srgbClr val="000000"/>
                </a:solidFill>
              </a:rPr>
              <a:t>apply to binomials. </a:t>
            </a:r>
          </a:p>
          <a:p>
            <a:pPr marL="0" indent="0"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3359150" y="4152900"/>
          <a:ext cx="2425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2425680" imgH="1180800" progId="Equation.DSMT4">
                  <p:embed/>
                </p:oleObj>
              </mc:Choice>
              <mc:Fallback>
                <p:oleObj name="Equation" r:id="rId3" imgW="2425680" imgH="1180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4152900"/>
                        <a:ext cx="24257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ect Square Trinomial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b="1" dirty="0" smtClean="0">
                <a:solidFill>
                  <a:srgbClr val="000000"/>
                </a:solidFill>
              </a:rPr>
              <a:t>Notes (cont.)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</a:rPr>
              <a:t>Remember, the squares of binomials are trinomials:</a:t>
            </a:r>
          </a:p>
          <a:p>
            <a:pPr marL="0" indent="0"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</a:rPr>
              <a:t>and </a:t>
            </a:r>
          </a:p>
          <a:p>
            <a:pPr marL="0" indent="0"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1371600" y="2743200"/>
            <a:ext cx="6629400" cy="1676400"/>
          </a:xfrm>
          <a:prstGeom prst="ellipse">
            <a:avLst/>
          </a:prstGeom>
          <a:noFill/>
          <a:ln w="254000">
            <a:solidFill>
              <a:srgbClr val="AFAF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1879600" y="3009900"/>
          <a:ext cx="5664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5663880" imgH="1180800" progId="Equation.DSMT4">
                  <p:embed/>
                </p:oleObj>
              </mc:Choice>
              <mc:Fallback>
                <p:oleObj name="Equation" r:id="rId3" imgW="5663880" imgH="1180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009900"/>
                        <a:ext cx="56642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smtClean="0"/>
              <a:t>Objectiv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Multiply polynomials using the distributive property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Multiply two binomials using the FOIL method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Multiply binomials, finding products that are the difference of square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Square binomials, finding products that are perfect square trinomial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Practice Problem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</a:rPr>
              <a:t>Find the indicated products and simplify if possible.</a:t>
            </a:r>
          </a:p>
          <a:p>
            <a:pPr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547688" y="1727200"/>
          <a:ext cx="72644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7264080" imgH="4063680" progId="Equation.DSMT4">
                  <p:embed/>
                </p:oleObj>
              </mc:Choice>
              <mc:Fallback>
                <p:oleObj name="Equation" r:id="rId3" imgW="7264080" imgH="4063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727200"/>
                        <a:ext cx="72644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Practice Problem Answers </a:t>
            </a:r>
            <a:endParaRPr lang="en-US" dirty="0"/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530352" y="1280160"/>
          <a:ext cx="6972300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3" imgW="6972120" imgH="3073320" progId="Equation.DSMT4">
                  <p:embed/>
                </p:oleObj>
              </mc:Choice>
              <mc:Fallback>
                <p:oleObj name="Equation" r:id="rId3" imgW="6972120" imgH="3073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6972300" cy="307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Multiplication with Poly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>
              <a:buNone/>
            </a:pPr>
            <a:r>
              <a:rPr lang="en-US" dirty="0" smtClean="0"/>
              <a:t>Find each product.</a:t>
            </a:r>
            <a:endParaRPr 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30352" y="1905000"/>
          <a:ext cx="3136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3136680" imgH="571320" progId="Equation.DSMT4">
                  <p:embed/>
                </p:oleObj>
              </mc:Choice>
              <mc:Fallback>
                <p:oleObj name="Equation" r:id="rId3" imgW="313668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05000"/>
                        <a:ext cx="3136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30352" y="28194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194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30352" y="3429000"/>
          <a:ext cx="267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2679480" imgH="571320" progId="Equation.DSMT4">
                  <p:embed/>
                </p:oleObj>
              </mc:Choice>
              <mc:Fallback>
                <p:oleObj name="Equation" r:id="rId7" imgW="26794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429000"/>
                        <a:ext cx="2679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314700" y="3505200"/>
          <a:ext cx="422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4228920" imgH="482400" progId="Equation.DSMT4">
                  <p:embed/>
                </p:oleObj>
              </mc:Choice>
              <mc:Fallback>
                <p:oleObj name="Equation" r:id="rId9" imgW="422892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505200"/>
                        <a:ext cx="4229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314700" y="4267200"/>
          <a:ext cx="303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1" imgW="3035160" imgH="380880" progId="Equation.DSMT4">
                  <p:embed/>
                </p:oleObj>
              </mc:Choice>
              <mc:Fallback>
                <p:oleObj name="Equation" r:id="rId11" imgW="30351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267200"/>
                        <a:ext cx="303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Multiplication with Polynomials (cont.)</a:t>
            </a:r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30352" y="1371600"/>
          <a:ext cx="205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2057400" imgH="571320" progId="Equation.DSMT4">
                  <p:embed/>
                </p:oleObj>
              </mc:Choice>
              <mc:Fallback>
                <p:oleObj name="Equation" r:id="rId3" imgW="20574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057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0352" y="2133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133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30352" y="2743200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1574640" imgH="571320" progId="Equation.DSMT4">
                  <p:embed/>
                </p:oleObj>
              </mc:Choice>
              <mc:Fallback>
                <p:oleObj name="Equation" r:id="rId7" imgW="15746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43200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159000" y="2819400"/>
          <a:ext cx="233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2336760" imgH="368280" progId="Equation.DSMT4">
                  <p:embed/>
                </p:oleObj>
              </mc:Choice>
              <mc:Fallback>
                <p:oleObj name="Equation" r:id="rId9" imgW="233676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819400"/>
                        <a:ext cx="2336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159000" y="3581400"/>
          <a:ext cx="193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1" imgW="1930320" imgH="368280" progId="Equation.DSMT4">
                  <p:embed/>
                </p:oleObj>
              </mc:Choice>
              <mc:Fallback>
                <p:oleObj name="Equation" r:id="rId11" imgW="193032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581400"/>
                        <a:ext cx="1930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159000" y="4343400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3" imgW="1701720" imgH="368280" progId="Equation.DSMT4">
                  <p:embed/>
                </p:oleObj>
              </mc:Choice>
              <mc:Fallback>
                <p:oleObj name="Equation" r:id="rId13" imgW="17017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343400"/>
                        <a:ext cx="170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Multiplication with Polynomials (cont.)</a:t>
            </a:r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30352" y="1295400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2514600" imgH="469800" progId="Equation.DSMT4">
                  <p:embed/>
                </p:oleObj>
              </mc:Choice>
              <mc:Fallback>
                <p:oleObj name="Equation" r:id="rId3" imgW="25146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95400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0352" y="20574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574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30352" y="2667000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2031840" imgH="469800" progId="Equation.DSMT4">
                  <p:embed/>
                </p:oleObj>
              </mc:Choice>
              <mc:Fallback>
                <p:oleObj name="Equation" r:id="rId7" imgW="20318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67000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667000" y="2667000"/>
          <a:ext cx="300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9" imgW="3009600" imgH="469800" progId="Equation.DSMT4">
                  <p:embed/>
                </p:oleObj>
              </mc:Choice>
              <mc:Fallback>
                <p:oleObj name="Equation" r:id="rId9" imgW="30096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67000"/>
                        <a:ext cx="300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667000" y="3407833"/>
          <a:ext cx="408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1" imgW="4089240" imgH="469800" progId="Equation.DSMT4">
                  <p:embed/>
                </p:oleObj>
              </mc:Choice>
              <mc:Fallback>
                <p:oleObj name="Equation" r:id="rId11" imgW="4089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07833"/>
                        <a:ext cx="408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667000" y="4148666"/>
          <a:ext cx="262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3" imgW="2628720" imgH="380880" progId="Equation.DSMT4">
                  <p:embed/>
                </p:oleObj>
              </mc:Choice>
              <mc:Fallback>
                <p:oleObj name="Equation" r:id="rId13" imgW="26287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48666"/>
                        <a:ext cx="262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2667000" y="4800600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5" imgW="1968480" imgH="380880" progId="Equation.DSMT4">
                  <p:embed/>
                </p:oleObj>
              </mc:Choice>
              <mc:Fallback>
                <p:oleObj name="Equation" r:id="rId15" imgW="196848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00600"/>
                        <a:ext cx="196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Multiplication with Polynomial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1384995"/>
          </a:xfrm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b="1" dirty="0" smtClean="0"/>
              <a:t>Solution:  </a:t>
            </a:r>
            <a:r>
              <a:rPr lang="en-US" dirty="0" smtClean="0"/>
              <a:t>We can arrange the polynomials in a vertical format and multiply by using the distributive property. Be sure to align like terms in the partial products.</a:t>
            </a:r>
            <a:endParaRPr lang="en-US" dirty="0"/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530352" y="1280160"/>
          <a:ext cx="3530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3530520" imgH="571320" progId="Equation.DSMT4">
                  <p:embed/>
                </p:oleObj>
              </mc:Choice>
              <mc:Fallback>
                <p:oleObj name="Equation" r:id="rId3" imgW="353052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530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524000" y="3352800"/>
          <a:ext cx="3365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3365280" imgH="1002960" progId="Equation.DSMT4">
                  <p:embed/>
                </p:oleObj>
              </mc:Choice>
              <mc:Fallback>
                <p:oleObj name="Equation" r:id="rId5" imgW="336528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3365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524000" y="4419600"/>
          <a:ext cx="530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5308560" imgH="419040" progId="Equation.DSMT4">
                  <p:embed/>
                </p:oleObj>
              </mc:Choice>
              <mc:Fallback>
                <p:oleObj name="Equation" r:id="rId7" imgW="53085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19600"/>
                        <a:ext cx="5308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524000" y="4876800"/>
          <a:ext cx="543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5435280" imgH="533160" progId="Equation.DSMT4">
                  <p:embed/>
                </p:oleObj>
              </mc:Choice>
              <mc:Fallback>
                <p:oleObj name="Equation" r:id="rId9" imgW="54352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543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524000" y="5410200"/>
          <a:ext cx="596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1" imgW="5968800" imgH="469800" progId="Equation.DSMT4">
                  <p:embed/>
                </p:oleObj>
              </mc:Choice>
              <mc:Fallback>
                <p:oleObj name="Equation" r:id="rId11" imgW="59688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10200"/>
                        <a:ext cx="5969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Multiplication with Polynomials (cont.)</a:t>
            </a:r>
            <a:endParaRPr lang="en-US" dirty="0"/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530352" y="1280160"/>
          <a:ext cx="1993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1993680" imgH="1015920" progId="Equation.DSMT4">
                  <p:embed/>
                </p:oleObj>
              </mc:Choice>
              <mc:Fallback>
                <p:oleObj name="Equation" r:id="rId3" imgW="1993680" imgH="1015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1993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2360612"/>
            <a:ext cx="1606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Solution: </a:t>
            </a:r>
            <a:endParaRPr lang="en-US" sz="2800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828800" y="2425700"/>
          <a:ext cx="3340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5" imgW="3340080" imgH="1028520" progId="Equation.DSMT4">
                  <p:embed/>
                </p:oleObj>
              </mc:Choice>
              <mc:Fallback>
                <p:oleObj name="Equation" r:id="rId5" imgW="334008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25700"/>
                        <a:ext cx="3340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828800" y="3505200"/>
          <a:ext cx="523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7" imgW="5232240" imgH="469800" progId="Equation.DSMT4">
                  <p:embed/>
                </p:oleObj>
              </mc:Choice>
              <mc:Fallback>
                <p:oleObj name="Equation" r:id="rId7" imgW="52322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200"/>
                        <a:ext cx="523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400300" y="4038600"/>
          <a:ext cx="229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9" imgW="2298600" imgH="380880" progId="Equation.DSMT4">
                  <p:embed/>
                </p:oleObj>
              </mc:Choice>
              <mc:Fallback>
                <p:oleObj name="Equation" r:id="rId9" imgW="22986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4038600"/>
                        <a:ext cx="229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638800" y="4178300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1" imgW="1752480" imgH="304560" progId="Equation.DSMT4">
                  <p:embed/>
                </p:oleObj>
              </mc:Choice>
              <mc:Fallback>
                <p:oleObj name="Equation" r:id="rId11" imgW="175248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78300"/>
                        <a:ext cx="175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032000" y="4597400"/>
          <a:ext cx="194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3" imgW="1942920" imgH="469800" progId="Equation.DSMT4">
                  <p:embed/>
                </p:oleObj>
              </mc:Choice>
              <mc:Fallback>
                <p:oleObj name="Equation" r:id="rId13" imgW="194292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597400"/>
                        <a:ext cx="194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638800" y="4610100"/>
          <a:ext cx="156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5" imgW="1562040" imgH="406080" progId="Equation.DSMT4">
                  <p:embed/>
                </p:oleObj>
              </mc:Choice>
              <mc:Fallback>
                <p:oleObj name="Equation" r:id="rId15" imgW="156204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10100"/>
                        <a:ext cx="156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2019300" y="5321300"/>
          <a:ext cx="314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7" imgW="3149280" imgH="469800" progId="Equation.DSMT4">
                  <p:embed/>
                </p:oleObj>
              </mc:Choice>
              <mc:Fallback>
                <p:oleObj name="Equation" r:id="rId17" imgW="314928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5321300"/>
                        <a:ext cx="314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638800" y="54102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9" imgW="2044440" imgH="241200" progId="Equation.DSMT4">
                  <p:embed/>
                </p:oleObj>
              </mc:Choice>
              <mc:Fallback>
                <p:oleObj name="Equation" r:id="rId19" imgW="204444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1020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2032000" y="5105400"/>
            <a:ext cx="3200400" cy="1588"/>
          </a:xfrm>
          <a:prstGeom prst="line">
            <a:avLst/>
          </a:prstGeom>
          <a:ln w="127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FOIL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0" indent="0">
              <a:buNone/>
            </a:pPr>
            <a:r>
              <a:rPr lang="en-US" dirty="0" smtClean="0"/>
              <a:t>Use the FOIL method to find the products of the given binomials.</a:t>
            </a:r>
            <a:endParaRPr lang="en-US" dirty="0"/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867025" y="3379788"/>
            <a:ext cx="1143000" cy="619125"/>
            <a:chOff x="1519238" y="3824288"/>
            <a:chExt cx="1143000" cy="619125"/>
          </a:xfrm>
        </p:grpSpPr>
        <p:cxnSp>
          <p:nvCxnSpPr>
            <p:cNvPr id="24" name="Straight Arrow Connector 23"/>
            <p:cNvCxnSpPr/>
            <p:nvPr/>
          </p:nvCxnSpPr>
          <p:spPr>
            <a:xfrm rot="5400000">
              <a:off x="1223169" y="4137819"/>
              <a:ext cx="609600" cy="1588"/>
            </a:xfrm>
            <a:prstGeom prst="straightConnector1">
              <a:avLst/>
            </a:prstGeom>
            <a:ln w="38100">
              <a:solidFill>
                <a:srgbClr val="99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519238" y="3832225"/>
              <a:ext cx="1143000" cy="1588"/>
            </a:xfrm>
            <a:prstGeom prst="line">
              <a:avLst/>
            </a:prstGeom>
            <a:ln w="38100">
              <a:solidFill>
                <a:srgbClr val="99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>
              <a:off x="2356644" y="4128294"/>
              <a:ext cx="609600" cy="1588"/>
            </a:xfrm>
            <a:prstGeom prst="straightConnector1">
              <a:avLst/>
            </a:prstGeom>
            <a:ln w="38100">
              <a:solidFill>
                <a:srgbClr val="99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3429000" y="3595688"/>
            <a:ext cx="1143000" cy="390525"/>
            <a:chOff x="2081213" y="4040188"/>
            <a:chExt cx="1143000" cy="390525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2081213" y="4052888"/>
              <a:ext cx="1143000" cy="1587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5400000">
              <a:off x="1901032" y="4229894"/>
              <a:ext cx="381000" cy="1587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>
              <a:off x="3018632" y="4239419"/>
              <a:ext cx="381000" cy="1587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871787" y="4437063"/>
            <a:ext cx="1676400" cy="681037"/>
            <a:chOff x="1524000" y="4881563"/>
            <a:chExt cx="1676400" cy="681037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524000" y="5549900"/>
              <a:ext cx="1676400" cy="1588"/>
            </a:xfrm>
            <a:prstGeom prst="line">
              <a:avLst/>
            </a:prstGeom>
            <a:ln w="3810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 flipH="1" flipV="1">
              <a:off x="1193800" y="5219701"/>
              <a:ext cx="681037" cy="4762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16200000" flipV="1">
              <a:off x="2846388" y="5219700"/>
              <a:ext cx="681037" cy="4763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440112" y="4441825"/>
            <a:ext cx="574675" cy="307975"/>
            <a:chOff x="2092325" y="4886325"/>
            <a:chExt cx="574675" cy="307975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2092325" y="5176838"/>
              <a:ext cx="574675" cy="1587"/>
            </a:xfrm>
            <a:prstGeom prst="line">
              <a:avLst/>
            </a:prstGeom>
            <a:ln w="3810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5400000" flipH="1" flipV="1">
              <a:off x="1943894" y="5037931"/>
              <a:ext cx="3048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 flipH="1" flipV="1">
              <a:off x="2507457" y="5041106"/>
              <a:ext cx="304800" cy="1587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3259138" y="2990850"/>
          <a:ext cx="49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3" imgW="495000" imgH="368280" progId="Equation.DSMT4">
                  <p:embed/>
                </p:oleObj>
              </mc:Choice>
              <mc:Fallback>
                <p:oleObj name="Equation" r:id="rId3" imgW="495000" imgH="368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2990850"/>
                        <a:ext cx="495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3524250" y="4776788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5" imgW="393480" imgH="291960" progId="Equation.DSMT4">
                  <p:embed/>
                </p:oleObj>
              </mc:Choice>
              <mc:Fallback>
                <p:oleObj name="Equation" r:id="rId5" imgW="39348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776788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3533775" y="5170488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7" imgW="393480" imgH="291960" progId="Equation.DSMT4">
                  <p:embed/>
                </p:oleObj>
              </mc:Choice>
              <mc:Fallback>
                <p:oleObj name="Equation" r:id="rId7" imgW="39348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5170488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4084638" y="33083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9" imgW="380880" imgH="279360" progId="Equation.DSMT4">
                  <p:embed/>
                </p:oleObj>
              </mc:Choice>
              <mc:Fallback>
                <p:oleObj name="Equation" r:id="rId9" imgW="38088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33083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11"/>
          <p:cNvGraphicFramePr>
            <a:graphicFrameLocks noChangeAspect="1"/>
          </p:cNvGraphicFramePr>
          <p:nvPr/>
        </p:nvGraphicFramePr>
        <p:xfrm>
          <a:off x="5200650" y="36195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1" imgW="190440" imgH="279360" progId="Equation.DSMT4">
                  <p:embed/>
                </p:oleObj>
              </mc:Choice>
              <mc:Fallback>
                <p:oleObj name="Equation" r:id="rId11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361950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11"/>
          <p:cNvGraphicFramePr>
            <a:graphicFrameLocks noChangeAspect="1"/>
          </p:cNvGraphicFramePr>
          <p:nvPr/>
        </p:nvGraphicFramePr>
        <p:xfrm>
          <a:off x="5924550" y="3602038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3" imgW="266400" imgH="291960" progId="Equation.DSMT4">
                  <p:embed/>
                </p:oleObj>
              </mc:Choice>
              <mc:Fallback>
                <p:oleObj name="Equation" r:id="rId13" imgW="266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3602038"/>
                        <a:ext cx="266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11"/>
          <p:cNvGraphicFramePr>
            <a:graphicFrameLocks noChangeAspect="1"/>
          </p:cNvGraphicFramePr>
          <p:nvPr/>
        </p:nvGraphicFramePr>
        <p:xfrm>
          <a:off x="6692900" y="3594100"/>
          <a:ext cx="10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5" imgW="101520" imgH="279360" progId="Equation.DSMT4">
                  <p:embed/>
                </p:oleObj>
              </mc:Choice>
              <mc:Fallback>
                <p:oleObj name="Equation" r:id="rId15" imgW="10152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3594100"/>
                        <a:ext cx="101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7264400" y="3594100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7" imgW="177480" imgH="279360" progId="Equation.DSMT4">
                  <p:embed/>
                </p:oleObj>
              </mc:Choice>
              <mc:Fallback>
                <p:oleObj name="Equation" r:id="rId17" imgW="17748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3594100"/>
                        <a:ext cx="177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530352" y="2362200"/>
          <a:ext cx="254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19" imgW="2539800" imgH="469800" progId="Equation.DSMT4">
                  <p:embed/>
                </p:oleObj>
              </mc:Choice>
              <mc:Fallback>
                <p:oleObj name="Equation" r:id="rId19" imgW="253980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62200"/>
                        <a:ext cx="254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530352" y="29718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21" imgW="1384200" imgH="304560" progId="Equation.DSMT4">
                  <p:embed/>
                </p:oleObj>
              </mc:Choice>
              <mc:Fallback>
                <p:oleObj name="Equation" r:id="rId21" imgW="138420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9718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2692400" y="398780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23" imgW="2044440" imgH="469800" progId="Equation.DSMT4">
                  <p:embed/>
                </p:oleObj>
              </mc:Choice>
              <mc:Fallback>
                <p:oleObj name="Equation" r:id="rId23" imgW="2044440" imgH="46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98780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4775200" y="3987800"/>
          <a:ext cx="283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25" imgW="2831760" imgH="380880" progId="Equation.DSMT4">
                  <p:embed/>
                </p:oleObj>
              </mc:Choice>
              <mc:Fallback>
                <p:oleObj name="Equation" r:id="rId25" imgW="283176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3987800"/>
                        <a:ext cx="283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4775200" y="4648200"/>
          <a:ext cx="232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27" imgW="2323800" imgH="368280" progId="Equation.DSMT4">
                  <p:embed/>
                </p:oleObj>
              </mc:Choice>
              <mc:Fallback>
                <p:oleObj name="Equation" r:id="rId27" imgW="2323800" imgH="3682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4648200"/>
                        <a:ext cx="2324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FOIL Method (cont.)</a:t>
            </a:r>
            <a:endParaRPr lang="en-US" dirty="0"/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2867025" y="2336800"/>
            <a:ext cx="1143000" cy="619125"/>
            <a:chOff x="1519238" y="3824288"/>
            <a:chExt cx="1143000" cy="619125"/>
          </a:xfrm>
        </p:grpSpPr>
        <p:cxnSp>
          <p:nvCxnSpPr>
            <p:cNvPr id="7" name="Straight Arrow Connector 6"/>
            <p:cNvCxnSpPr/>
            <p:nvPr/>
          </p:nvCxnSpPr>
          <p:spPr>
            <a:xfrm rot="5400000">
              <a:off x="1223169" y="4137819"/>
              <a:ext cx="609600" cy="1588"/>
            </a:xfrm>
            <a:prstGeom prst="straightConnector1">
              <a:avLst/>
            </a:prstGeom>
            <a:ln w="38100">
              <a:solidFill>
                <a:srgbClr val="99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519238" y="3832225"/>
              <a:ext cx="1143000" cy="1588"/>
            </a:xfrm>
            <a:prstGeom prst="line">
              <a:avLst/>
            </a:prstGeom>
            <a:ln w="38100">
              <a:solidFill>
                <a:srgbClr val="99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>
              <a:off x="2356644" y="4128294"/>
              <a:ext cx="609600" cy="1588"/>
            </a:xfrm>
            <a:prstGeom prst="straightConnector1">
              <a:avLst/>
            </a:prstGeom>
            <a:ln w="38100">
              <a:solidFill>
                <a:srgbClr val="99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3429000" y="2552700"/>
            <a:ext cx="1143000" cy="390525"/>
            <a:chOff x="2081213" y="4040188"/>
            <a:chExt cx="1143000" cy="390525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2081213" y="4052888"/>
              <a:ext cx="1143000" cy="1587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>
              <a:off x="1901032" y="4229894"/>
              <a:ext cx="381000" cy="1587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>
              <a:off x="3018632" y="4239419"/>
              <a:ext cx="381000" cy="1587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23"/>
          <p:cNvGrpSpPr>
            <a:grpSpLocks/>
          </p:cNvGrpSpPr>
          <p:nvPr/>
        </p:nvGrpSpPr>
        <p:grpSpPr bwMode="auto">
          <a:xfrm>
            <a:off x="2871787" y="3394075"/>
            <a:ext cx="1676400" cy="681037"/>
            <a:chOff x="1524000" y="4881563"/>
            <a:chExt cx="1676400" cy="681037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524000" y="5549900"/>
              <a:ext cx="1676400" cy="1588"/>
            </a:xfrm>
            <a:prstGeom prst="line">
              <a:avLst/>
            </a:prstGeom>
            <a:ln w="3810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5400000" flipH="1" flipV="1">
              <a:off x="1193800" y="5219701"/>
              <a:ext cx="681037" cy="4762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16200000" flipV="1">
              <a:off x="2846388" y="5219700"/>
              <a:ext cx="681037" cy="4763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22"/>
          <p:cNvGrpSpPr>
            <a:grpSpLocks/>
          </p:cNvGrpSpPr>
          <p:nvPr/>
        </p:nvGrpSpPr>
        <p:grpSpPr bwMode="auto">
          <a:xfrm>
            <a:off x="3440112" y="3398837"/>
            <a:ext cx="574675" cy="307975"/>
            <a:chOff x="2092325" y="4886325"/>
            <a:chExt cx="574675" cy="307975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2092325" y="5176838"/>
              <a:ext cx="574675" cy="1587"/>
            </a:xfrm>
            <a:prstGeom prst="line">
              <a:avLst/>
            </a:prstGeom>
            <a:ln w="3810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 flipH="1" flipV="1">
              <a:off x="1943894" y="5037931"/>
              <a:ext cx="3048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5400000" flipH="1" flipV="1">
              <a:off x="2507457" y="5041106"/>
              <a:ext cx="304800" cy="1587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3252788" y="1941513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507960" imgH="380880" progId="Equation.DSMT4">
                  <p:embed/>
                </p:oleObj>
              </mc:Choice>
              <mc:Fallback>
                <p:oleObj name="Equation" r:id="rId3" imgW="50796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1941513"/>
                        <a:ext cx="508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3416300" y="3733800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609480" imgH="291960" progId="Equation.DSMT4">
                  <p:embed/>
                </p:oleObj>
              </mc:Choice>
              <mc:Fallback>
                <p:oleObj name="Equation" r:id="rId5" imgW="60948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733800"/>
                        <a:ext cx="60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3336925" y="4127500"/>
          <a:ext cx="78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7" imgW="787320" imgH="291960" progId="Equation.DSMT4">
                  <p:embed/>
                </p:oleObj>
              </mc:Choice>
              <mc:Fallback>
                <p:oleObj name="Equation" r:id="rId7" imgW="78732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4127500"/>
                        <a:ext cx="78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/>
        </p:nvGraphicFramePr>
        <p:xfrm>
          <a:off x="4090988" y="2259013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9" imgW="368280" imgH="291960" progId="Equation.DSMT4">
                  <p:embed/>
                </p:oleObj>
              </mc:Choice>
              <mc:Fallback>
                <p:oleObj name="Equation" r:id="rId9" imgW="36828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2259013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/>
        </p:nvGraphicFramePr>
        <p:xfrm>
          <a:off x="5200650" y="257651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11" imgW="190440" imgH="279360" progId="Equation.DSMT4">
                  <p:embed/>
                </p:oleObj>
              </mc:Choice>
              <mc:Fallback>
                <p:oleObj name="Equation" r:id="rId11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2576512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/>
        </p:nvGraphicFramePr>
        <p:xfrm>
          <a:off x="5924550" y="2559050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3" imgW="266400" imgH="291960" progId="Equation.DSMT4">
                  <p:embed/>
                </p:oleObj>
              </mc:Choice>
              <mc:Fallback>
                <p:oleObj name="Equation" r:id="rId13" imgW="266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2559050"/>
                        <a:ext cx="266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/>
        </p:nvGraphicFramePr>
        <p:xfrm>
          <a:off x="6692900" y="2551112"/>
          <a:ext cx="10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5" imgW="101520" imgH="279360" progId="Equation.DSMT4">
                  <p:embed/>
                </p:oleObj>
              </mc:Choice>
              <mc:Fallback>
                <p:oleObj name="Equation" r:id="rId15" imgW="10152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2551112"/>
                        <a:ext cx="101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/>
        </p:nvGraphicFramePr>
        <p:xfrm>
          <a:off x="7264400" y="2551112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7" imgW="177480" imgH="279360" progId="Equation.DSMT4">
                  <p:embed/>
                </p:oleObj>
              </mc:Choice>
              <mc:Fallback>
                <p:oleObj name="Equation" r:id="rId17" imgW="17748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2551112"/>
                        <a:ext cx="177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2514600" y="289560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9" imgW="2209680" imgH="469800" progId="Equation.DSMT4">
                  <p:embed/>
                </p:oleObj>
              </mc:Choice>
              <mc:Fallback>
                <p:oleObj name="Equation" r:id="rId19" imgW="220968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95600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800600" y="2908300"/>
          <a:ext cx="298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21" imgW="2984400" imgH="380880" progId="Equation.DSMT4">
                  <p:embed/>
                </p:oleObj>
              </mc:Choice>
              <mc:Fallback>
                <p:oleObj name="Equation" r:id="rId21" imgW="298440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08300"/>
                        <a:ext cx="298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4800600" y="3581400"/>
          <a:ext cx="229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23" imgW="2298600" imgH="380880" progId="Equation.DSMT4">
                  <p:embed/>
                </p:oleObj>
              </mc:Choice>
              <mc:Fallback>
                <p:oleObj name="Equation" r:id="rId23" imgW="229860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81400"/>
                        <a:ext cx="229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533400" y="19050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25" imgW="1384200" imgH="304560" progId="Equation.DSMT4">
                  <p:embed/>
                </p:oleObj>
              </mc:Choice>
              <mc:Fallback>
                <p:oleObj name="Equation" r:id="rId25" imgW="138420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533400" y="1219200"/>
          <a:ext cx="269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27" imgW="2692080" imgH="469800" progId="Equation.DSMT4">
                  <p:embed/>
                </p:oleObj>
              </mc:Choice>
              <mc:Fallback>
                <p:oleObj name="Equation" r:id="rId27" imgW="269208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269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</TotalTime>
  <Words>340</Words>
  <Application>Microsoft Office PowerPoint</Application>
  <PresentationFormat>On-screen Show (4:3)</PresentationFormat>
  <Paragraphs>60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Courier New</vt:lpstr>
      <vt:lpstr>Calibri</vt:lpstr>
      <vt:lpstr>Symbol</vt:lpstr>
      <vt:lpstr>Arial</vt:lpstr>
      <vt:lpstr>Office Theme</vt:lpstr>
      <vt:lpstr>Equation</vt:lpstr>
      <vt:lpstr>Section 4.3</vt:lpstr>
      <vt:lpstr>Objectives</vt:lpstr>
      <vt:lpstr>Example 1: Multiplication with Polynomials</vt:lpstr>
      <vt:lpstr>Example 1: Multiplication with Polynomials (cont.)</vt:lpstr>
      <vt:lpstr>Example 1: Multiplication with Polynomials (cont.)</vt:lpstr>
      <vt:lpstr>Example 1: Multiplication with Polynomials (cont.)</vt:lpstr>
      <vt:lpstr>Example 1: Multiplication with Polynomials (cont.)</vt:lpstr>
      <vt:lpstr>Example 2: FOIL Method</vt:lpstr>
      <vt:lpstr>Example 2: FOIL Method (cont.)</vt:lpstr>
      <vt:lpstr>Example 2: FOIL Method (cont.)</vt:lpstr>
      <vt:lpstr>The Difference of Two Squares:   (x + a)(x - a) = x2 – a2</vt:lpstr>
      <vt:lpstr>Example 3: Difference of Two Squares</vt:lpstr>
      <vt:lpstr>Example 3: Difference of Two Squares (cont.)</vt:lpstr>
      <vt:lpstr>Example 3: Difference of Two Squares (cont.)</vt:lpstr>
      <vt:lpstr>Perfect Square Trinomials </vt:lpstr>
      <vt:lpstr>Example 4: Squares of Binomials (Perfect Square Trinomials)</vt:lpstr>
      <vt:lpstr>Example 4: Squares of Binomials (Perfect Square Trinomials) (cont.)</vt:lpstr>
      <vt:lpstr>Perfect Square Trinomials </vt:lpstr>
      <vt:lpstr>Perfect Square Trinomials </vt:lpstr>
      <vt:lpstr>Practice Problems </vt:lpstr>
      <vt:lpstr>Practice Problem Answers 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Kara Roche</cp:lastModifiedBy>
  <cp:revision>30</cp:revision>
  <dcterms:created xsi:type="dcterms:W3CDTF">2013-04-26T14:43:13Z</dcterms:created>
  <dcterms:modified xsi:type="dcterms:W3CDTF">2017-07-28T15:51:49Z</dcterms:modified>
</cp:coreProperties>
</file>